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3665" y="1737370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713 000 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6</TotalTime>
  <Words>1878</Words>
  <Application>Microsoft Office PowerPoint</Application>
  <PresentationFormat>Custom</PresentationFormat>
  <Paragraphs>23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36</cp:revision>
  <dcterms:created xsi:type="dcterms:W3CDTF">2021-08-06T09:17:41Z</dcterms:created>
  <dcterms:modified xsi:type="dcterms:W3CDTF">2021-09-29T23:24:00Z</dcterms:modified>
</cp:coreProperties>
</file>